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c933adf8aa7497d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A820C8E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6C552924">
          <v:shape xmlns:o="urn:schemas-microsoft-com:office:office" xmlns:v="urn:schemas-microsoft-com:vml" id="_x0000_i182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820" DrawAspect="Content" ObjectID="_1571334755" r:id="rId78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2A288179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66.bin" Id="rId785" /><Relationship Type="http://schemas.openxmlformats.org/officeDocument/2006/relationships/image" Target="/word/media/image1.wmf" Id="rId6" /></Relationships>
</file>